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4D09" w:rsidRDefault="00134D09" w:rsidP="00134D09">
      <w:pPr>
        <w:spacing w:line="360" w:lineRule="auto"/>
        <w:jc w:val="center"/>
        <w:rPr>
          <w:sz w:val="24"/>
        </w:rPr>
      </w:pPr>
      <w:r>
        <w:rPr>
          <w:sz w:val="24"/>
        </w:rPr>
        <w:t xml:space="preserve">Вопросы по курсу </w:t>
      </w:r>
    </w:p>
    <w:p w:rsidR="00134D09" w:rsidRDefault="00134D09" w:rsidP="00134D09">
      <w:pPr>
        <w:spacing w:line="360" w:lineRule="auto"/>
        <w:jc w:val="center"/>
        <w:rPr>
          <w:sz w:val="24"/>
        </w:rPr>
      </w:pPr>
      <w:r>
        <w:rPr>
          <w:sz w:val="24"/>
        </w:rPr>
        <w:t xml:space="preserve">  </w:t>
      </w:r>
      <w:r>
        <w:rPr>
          <w:b/>
          <w:sz w:val="24"/>
        </w:rPr>
        <w:t>“Квантовая механика и статистическая физика”</w:t>
      </w:r>
      <w:r>
        <w:rPr>
          <w:sz w:val="24"/>
        </w:rPr>
        <w:t xml:space="preserve">                            </w:t>
      </w:r>
    </w:p>
    <w:p w:rsidR="00134D09" w:rsidRDefault="00FE4E48" w:rsidP="00134D09">
      <w:pPr>
        <w:spacing w:line="360" w:lineRule="auto"/>
        <w:jc w:val="center"/>
        <w:rPr>
          <w:sz w:val="24"/>
        </w:rPr>
      </w:pPr>
      <w:r>
        <w:rPr>
          <w:sz w:val="24"/>
        </w:rPr>
        <w:t>(ве</w:t>
      </w:r>
      <w:r w:rsidR="00A87002">
        <w:rPr>
          <w:sz w:val="24"/>
        </w:rPr>
        <w:t>сенний семестр 202</w:t>
      </w:r>
      <w:r w:rsidR="00EA0E89">
        <w:rPr>
          <w:sz w:val="24"/>
          <w:lang w:val="en-US"/>
        </w:rPr>
        <w:t>5</w:t>
      </w:r>
      <w:bookmarkStart w:id="0" w:name="_GoBack"/>
      <w:bookmarkEnd w:id="0"/>
      <w:r w:rsidR="003513FB">
        <w:rPr>
          <w:sz w:val="24"/>
        </w:rPr>
        <w:t xml:space="preserve"> </w:t>
      </w:r>
      <w:r w:rsidR="00134D09">
        <w:rPr>
          <w:sz w:val="24"/>
        </w:rPr>
        <w:t>г., проф. С. М. Дунаевский)</w:t>
      </w:r>
    </w:p>
    <w:p w:rsidR="00DF06C6" w:rsidRPr="00134D09" w:rsidRDefault="00DF06C6" w:rsidP="00F2379A">
      <w:pPr>
        <w:spacing w:line="360" w:lineRule="auto"/>
        <w:rPr>
          <w:sz w:val="24"/>
        </w:rPr>
      </w:pPr>
    </w:p>
    <w:p w:rsidR="000D7EF9" w:rsidRDefault="000D7EF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Волны де-Бройля и их экспериментальное подтверждение.</w:t>
      </w:r>
    </w:p>
    <w:p w:rsidR="00AF2761" w:rsidRDefault="00AF2761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Принцип неопределенности Гейзенберга.</w:t>
      </w:r>
    </w:p>
    <w:p w:rsidR="0014406D" w:rsidRDefault="0014406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Нестационарное и стационарное уравнения Шредингера.</w:t>
      </w:r>
    </w:p>
    <w:p w:rsidR="0014406D" w:rsidRDefault="0014406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Волновая функция и ее смысл.</w:t>
      </w:r>
    </w:p>
    <w:p w:rsidR="00AF41ED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Гамильтониан системы. Примеры.</w:t>
      </w:r>
    </w:p>
    <w:p w:rsidR="006C534B" w:rsidRDefault="006C534B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Операторы. Их типы и свойства.</w:t>
      </w:r>
    </w:p>
    <w:p w:rsidR="006C534B" w:rsidRDefault="006C534B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 xml:space="preserve">Свойства </w:t>
      </w:r>
      <w:proofErr w:type="spellStart"/>
      <w:r>
        <w:rPr>
          <w:sz w:val="24"/>
        </w:rPr>
        <w:t>эрмитова</w:t>
      </w:r>
      <w:proofErr w:type="spellEnd"/>
      <w:r>
        <w:rPr>
          <w:sz w:val="24"/>
        </w:rPr>
        <w:t xml:space="preserve"> оператора.</w:t>
      </w:r>
    </w:p>
    <w:p w:rsidR="00AF41ED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Средние значения квантово-механических операторов.</w:t>
      </w:r>
    </w:p>
    <w:p w:rsidR="00AF41ED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Соотношения коммутации.</w:t>
      </w:r>
    </w:p>
    <w:p w:rsidR="00B817DE" w:rsidRDefault="00B817DE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 xml:space="preserve">Дифференцирование операторов по времени. Сохраняющиеся величины. </w:t>
      </w:r>
    </w:p>
    <w:p w:rsidR="00DF06C6" w:rsidRDefault="0014406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Операторы импульса и координаты в квантовой механике.</w:t>
      </w:r>
    </w:p>
    <w:p w:rsidR="00034104" w:rsidRDefault="00034104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Операторное соотношение неопределенности Гейзенберга.</w:t>
      </w:r>
    </w:p>
    <w:p w:rsidR="000D7EF9" w:rsidRDefault="000D7EF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Одномерная потенциальна яма с бесконечно высокими стенками.</w:t>
      </w:r>
    </w:p>
    <w:p w:rsidR="00AF2761" w:rsidRDefault="00AF2761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Прохождение под (над) барьером прямоугольной формы.</w:t>
      </w:r>
    </w:p>
    <w:p w:rsidR="00AF2761" w:rsidRDefault="00AF2761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Прохождение под барьером произвольной формы. Туннельный эффект.</w:t>
      </w:r>
    </w:p>
    <w:p w:rsidR="00AF41ED" w:rsidRDefault="00111615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Линейный г</w:t>
      </w:r>
      <w:r w:rsidR="00AF41ED">
        <w:rPr>
          <w:sz w:val="24"/>
        </w:rPr>
        <w:t>армонический осциллятор.</w:t>
      </w:r>
    </w:p>
    <w:p w:rsidR="00C03925" w:rsidRDefault="00C03925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Линейный гармонический осциллятор в терминах операторов рождения и уничтожения.</w:t>
      </w:r>
    </w:p>
    <w:p w:rsidR="00E64581" w:rsidRDefault="00E64581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Оператор момента импульса. Правила коммутации.</w:t>
      </w:r>
    </w:p>
    <w:p w:rsidR="00111615" w:rsidRDefault="00E64581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Оператор проекции момента импульса</w:t>
      </w:r>
      <w:r w:rsidR="00111615">
        <w:rPr>
          <w:sz w:val="24"/>
        </w:rPr>
        <w:t xml:space="preserve"> </w:t>
      </w:r>
      <w:proofErr w:type="spellStart"/>
      <w:r w:rsidR="00111615" w:rsidRPr="00111615">
        <w:rPr>
          <w:i/>
          <w:sz w:val="28"/>
          <w:szCs w:val="28"/>
          <w:lang w:val="en-US"/>
        </w:rPr>
        <w:t>L</w:t>
      </w:r>
      <w:r w:rsidR="00111615" w:rsidRPr="00111615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111615">
        <w:rPr>
          <w:i/>
          <w:sz w:val="28"/>
          <w:szCs w:val="28"/>
          <w:vertAlign w:val="subscript"/>
        </w:rPr>
        <w:t xml:space="preserve"> </w:t>
      </w:r>
      <w:r w:rsidR="00111615" w:rsidRPr="00111615">
        <w:rPr>
          <w:sz w:val="24"/>
          <w:szCs w:val="24"/>
        </w:rPr>
        <w:t>в сферической</w:t>
      </w:r>
      <w:r w:rsidR="00111615">
        <w:rPr>
          <w:sz w:val="24"/>
          <w:szCs w:val="24"/>
        </w:rPr>
        <w:t xml:space="preserve"> системе координат</w:t>
      </w:r>
      <w:r>
        <w:rPr>
          <w:sz w:val="24"/>
        </w:rPr>
        <w:t xml:space="preserve">. </w:t>
      </w:r>
    </w:p>
    <w:p w:rsidR="00111615" w:rsidRDefault="00111615" w:rsidP="00666CD9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111615">
        <w:rPr>
          <w:sz w:val="24"/>
        </w:rPr>
        <w:t>С</w:t>
      </w:r>
      <w:r w:rsidR="00E64581" w:rsidRPr="00111615">
        <w:rPr>
          <w:sz w:val="24"/>
        </w:rPr>
        <w:t xml:space="preserve">обственные </w:t>
      </w:r>
      <w:r w:rsidR="00D54B11">
        <w:rPr>
          <w:sz w:val="24"/>
        </w:rPr>
        <w:t xml:space="preserve">числа и </w:t>
      </w:r>
      <w:r w:rsidR="00E64581" w:rsidRPr="00111615">
        <w:rPr>
          <w:sz w:val="24"/>
        </w:rPr>
        <w:t>функции</w:t>
      </w:r>
      <w:r>
        <w:rPr>
          <w:sz w:val="24"/>
        </w:rPr>
        <w:t xml:space="preserve"> </w:t>
      </w:r>
      <w:proofErr w:type="spellStart"/>
      <w:r w:rsidRPr="00111615">
        <w:rPr>
          <w:i/>
          <w:sz w:val="28"/>
          <w:szCs w:val="28"/>
          <w:lang w:val="en-US"/>
        </w:rPr>
        <w:t>L</w:t>
      </w:r>
      <w:r w:rsidRPr="00111615">
        <w:rPr>
          <w:i/>
          <w:sz w:val="28"/>
          <w:szCs w:val="28"/>
          <w:vertAlign w:val="subscript"/>
          <w:lang w:val="en-US"/>
        </w:rPr>
        <w:t>z</w:t>
      </w:r>
      <w:proofErr w:type="spellEnd"/>
      <w:r>
        <w:rPr>
          <w:i/>
          <w:sz w:val="28"/>
          <w:szCs w:val="28"/>
          <w:vertAlign w:val="subscript"/>
        </w:rPr>
        <w:t xml:space="preserve">   </w:t>
      </w:r>
      <w:r w:rsidRPr="00111615">
        <w:rPr>
          <w:sz w:val="24"/>
          <w:szCs w:val="24"/>
        </w:rPr>
        <w:t>в сферической</w:t>
      </w:r>
      <w:r>
        <w:rPr>
          <w:sz w:val="24"/>
          <w:szCs w:val="24"/>
        </w:rPr>
        <w:t xml:space="preserve"> системе координат</w:t>
      </w:r>
      <w:r>
        <w:rPr>
          <w:sz w:val="24"/>
        </w:rPr>
        <w:t>.</w:t>
      </w:r>
    </w:p>
    <w:p w:rsidR="00E64581" w:rsidRPr="00111615" w:rsidRDefault="00E64581" w:rsidP="00666CD9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111615">
        <w:rPr>
          <w:sz w:val="24"/>
        </w:rPr>
        <w:t>С</w:t>
      </w:r>
      <w:r w:rsidR="000D7EF9" w:rsidRPr="00111615">
        <w:rPr>
          <w:sz w:val="24"/>
        </w:rPr>
        <w:t>о</w:t>
      </w:r>
      <w:r w:rsidRPr="00111615">
        <w:rPr>
          <w:sz w:val="24"/>
        </w:rPr>
        <w:t xml:space="preserve">бственные </w:t>
      </w:r>
      <w:r w:rsidR="00D54B11">
        <w:rPr>
          <w:sz w:val="24"/>
        </w:rPr>
        <w:t xml:space="preserve">числа и </w:t>
      </w:r>
      <w:r w:rsidRPr="00111615">
        <w:rPr>
          <w:sz w:val="24"/>
        </w:rPr>
        <w:t>функции оператора</w:t>
      </w:r>
      <w:r w:rsidR="00111615">
        <w:rPr>
          <w:sz w:val="24"/>
        </w:rPr>
        <w:t xml:space="preserve"> </w:t>
      </w:r>
      <w:r w:rsidRPr="00111615">
        <w:rPr>
          <w:sz w:val="24"/>
        </w:rPr>
        <w:t xml:space="preserve"> </w:t>
      </w:r>
      <w:r w:rsidRPr="00F3352E">
        <w:rPr>
          <w:position w:val="-4"/>
          <w:sz w:val="24"/>
        </w:rPr>
        <w:object w:dxaOrig="3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23.15pt" o:ole="">
            <v:imagedata r:id="rId6" o:title=""/>
          </v:shape>
          <o:OLEObject Type="Embed" ProgID="Equation.DSMT4" ShapeID="_x0000_i1025" DrawAspect="Content" ObjectID="_1809073156" r:id="rId7"/>
        </w:object>
      </w:r>
      <w:r w:rsidRPr="00111615">
        <w:rPr>
          <w:sz w:val="24"/>
        </w:rPr>
        <w:t>.</w:t>
      </w:r>
    </w:p>
    <w:p w:rsidR="00751B20" w:rsidRDefault="000D7EF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Уравнение Шредингера в центральном поле.</w:t>
      </w:r>
      <w:r w:rsidR="005E7A23">
        <w:rPr>
          <w:sz w:val="24"/>
        </w:rPr>
        <w:t xml:space="preserve"> Разделение переменных.</w:t>
      </w:r>
    </w:p>
    <w:p w:rsidR="00111615" w:rsidRDefault="000D7EF9" w:rsidP="00A301C8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111615">
        <w:rPr>
          <w:sz w:val="24"/>
        </w:rPr>
        <w:t xml:space="preserve">Решение </w:t>
      </w:r>
      <w:r w:rsidR="00111615" w:rsidRPr="00111615">
        <w:rPr>
          <w:sz w:val="24"/>
        </w:rPr>
        <w:t xml:space="preserve">радиального </w:t>
      </w:r>
      <w:r w:rsidRPr="00111615">
        <w:rPr>
          <w:sz w:val="24"/>
        </w:rPr>
        <w:t xml:space="preserve">уравнения Шредингера </w:t>
      </w:r>
      <w:r w:rsidR="005E7A23" w:rsidRPr="00111615">
        <w:rPr>
          <w:sz w:val="24"/>
        </w:rPr>
        <w:t>для атома водорода.</w:t>
      </w:r>
    </w:p>
    <w:p w:rsidR="00111615" w:rsidRDefault="00111615" w:rsidP="00A301C8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111615">
        <w:rPr>
          <w:sz w:val="24"/>
        </w:rPr>
        <w:t xml:space="preserve">Решение </w:t>
      </w:r>
      <w:r>
        <w:rPr>
          <w:sz w:val="24"/>
        </w:rPr>
        <w:t>угловой части</w:t>
      </w:r>
      <w:r w:rsidRPr="00111615">
        <w:rPr>
          <w:sz w:val="24"/>
        </w:rPr>
        <w:t xml:space="preserve"> уравнения Шредингера для атома</w:t>
      </w:r>
      <w:r w:rsidR="00C03925">
        <w:rPr>
          <w:sz w:val="24"/>
        </w:rPr>
        <w:t>.</w:t>
      </w:r>
    </w:p>
    <w:p w:rsidR="00E64581" w:rsidRPr="00111615" w:rsidRDefault="00E64581" w:rsidP="00A301C8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111615">
        <w:rPr>
          <w:sz w:val="24"/>
        </w:rPr>
        <w:t xml:space="preserve">Спин электрона. </w:t>
      </w:r>
      <w:r w:rsidR="00EF3D16" w:rsidRPr="00111615">
        <w:rPr>
          <w:sz w:val="24"/>
        </w:rPr>
        <w:t>Спиноры.</w:t>
      </w:r>
    </w:p>
    <w:p w:rsidR="00E64581" w:rsidRPr="00032746" w:rsidRDefault="00111615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032746">
        <w:rPr>
          <w:sz w:val="24"/>
        </w:rPr>
        <w:t>Полный</w:t>
      </w:r>
      <w:r w:rsidR="00E64581" w:rsidRPr="00032746">
        <w:rPr>
          <w:sz w:val="24"/>
        </w:rPr>
        <w:t xml:space="preserve"> момент электрона</w:t>
      </w:r>
      <w:r w:rsidR="00032746" w:rsidRPr="00032746">
        <w:rPr>
          <w:sz w:val="24"/>
        </w:rPr>
        <w:t xml:space="preserve">. </w:t>
      </w:r>
      <w:r w:rsidR="00E64581" w:rsidRPr="00032746">
        <w:rPr>
          <w:sz w:val="24"/>
        </w:rPr>
        <w:t>Сложение орбитальных моментов</w:t>
      </w:r>
      <w:r w:rsidR="00032746" w:rsidRPr="0034296D">
        <w:rPr>
          <w:sz w:val="24"/>
        </w:rPr>
        <w:t>.</w:t>
      </w:r>
      <w:r w:rsidR="00E64581" w:rsidRPr="00032746">
        <w:rPr>
          <w:sz w:val="24"/>
        </w:rPr>
        <w:t xml:space="preserve">  </w:t>
      </w:r>
    </w:p>
    <w:p w:rsidR="005E7A23" w:rsidRDefault="005E7A23" w:rsidP="005E7A23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Механический и магнитный моменты многоэлектронного атома.</w:t>
      </w:r>
    </w:p>
    <w:p w:rsidR="00EF3D16" w:rsidRDefault="00EF3D16" w:rsidP="005E7A23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 xml:space="preserve">Квантовые числа. Степень вырождения атомных уровней. </w:t>
      </w:r>
    </w:p>
    <w:p w:rsidR="005E7A23" w:rsidRPr="005E7A23" w:rsidRDefault="005E7A23" w:rsidP="0034296D">
      <w:pPr>
        <w:spacing w:line="360" w:lineRule="auto"/>
        <w:ind w:left="284"/>
        <w:rPr>
          <w:sz w:val="24"/>
        </w:rPr>
      </w:pPr>
    </w:p>
    <w:p w:rsidR="000D7EF9" w:rsidRDefault="0034296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 xml:space="preserve">Термы.  </w:t>
      </w:r>
      <w:r w:rsidR="000D7EF9">
        <w:rPr>
          <w:sz w:val="24"/>
        </w:rPr>
        <w:t xml:space="preserve">Правила </w:t>
      </w:r>
      <w:proofErr w:type="spellStart"/>
      <w:r w:rsidR="000D7EF9">
        <w:rPr>
          <w:sz w:val="24"/>
        </w:rPr>
        <w:t>Хунда</w:t>
      </w:r>
      <w:proofErr w:type="spellEnd"/>
      <w:r w:rsidR="000D7EF9">
        <w:rPr>
          <w:sz w:val="24"/>
        </w:rPr>
        <w:t>.</w:t>
      </w:r>
    </w:p>
    <w:p w:rsidR="005E7A23" w:rsidRDefault="005E7A23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Векторная модель атома. Фактор Ланде.</w:t>
      </w:r>
    </w:p>
    <w:p w:rsidR="000D7EF9" w:rsidRDefault="000D7EF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 xml:space="preserve">Стационарная теория возмущений. </w:t>
      </w:r>
    </w:p>
    <w:p w:rsidR="000D7EF9" w:rsidRDefault="000D7EF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Поправки к энергии первого и второго порядков.</w:t>
      </w:r>
    </w:p>
    <w:p w:rsidR="000D7EF9" w:rsidRDefault="000D7EF9" w:rsidP="000D7EF9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Нестационарная теория возмущений</w:t>
      </w:r>
      <w:r w:rsidR="0034296D">
        <w:rPr>
          <w:sz w:val="24"/>
        </w:rPr>
        <w:t>.</w:t>
      </w:r>
      <w:r w:rsidR="00EF3D16">
        <w:rPr>
          <w:sz w:val="24"/>
        </w:rPr>
        <w:t xml:space="preserve"> </w:t>
      </w:r>
    </w:p>
    <w:p w:rsidR="000D7EF9" w:rsidRDefault="000D7EF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0D7EF9">
        <w:rPr>
          <w:sz w:val="24"/>
        </w:rPr>
        <w:t>“</w:t>
      </w:r>
      <w:r>
        <w:rPr>
          <w:sz w:val="24"/>
        </w:rPr>
        <w:t>Золотое</w:t>
      </w:r>
      <w:r w:rsidRPr="000D7EF9">
        <w:rPr>
          <w:sz w:val="24"/>
        </w:rPr>
        <w:t>”</w:t>
      </w:r>
      <w:r>
        <w:rPr>
          <w:sz w:val="24"/>
        </w:rPr>
        <w:t xml:space="preserve"> правило Ферми.</w:t>
      </w:r>
    </w:p>
    <w:p w:rsidR="00AF2761" w:rsidRDefault="005E7A23" w:rsidP="00134D09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Волновая функция многоэлектронной системы</w:t>
      </w:r>
      <w:r w:rsidR="00C03925">
        <w:rPr>
          <w:sz w:val="24"/>
        </w:rPr>
        <w:t xml:space="preserve"> в формализме чисел заполнения</w:t>
      </w:r>
      <w:r w:rsidR="00AF2761">
        <w:rPr>
          <w:sz w:val="24"/>
        </w:rPr>
        <w:t xml:space="preserve">. </w:t>
      </w:r>
      <w:r w:rsidR="00AF2761" w:rsidRPr="00134D09">
        <w:rPr>
          <w:sz w:val="24"/>
        </w:rPr>
        <w:t xml:space="preserve"> </w:t>
      </w:r>
    </w:p>
    <w:p w:rsidR="00EF3D16" w:rsidRDefault="00EF3D16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Фазовое пространство и статистические распределения.</w:t>
      </w:r>
    </w:p>
    <w:p w:rsidR="00EF3D16" w:rsidRDefault="00EF3D16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Микроканонический ансамбль. Биномиальное распределение.</w:t>
      </w:r>
    </w:p>
    <w:p w:rsidR="00AF41ED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Канонический ансамбль. Распределение Гиббса.</w:t>
      </w:r>
    </w:p>
    <w:p w:rsidR="00134D09" w:rsidRDefault="00134D09" w:rsidP="00583954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 w:rsidRPr="00134D09">
        <w:rPr>
          <w:sz w:val="24"/>
        </w:rPr>
        <w:t xml:space="preserve">Распределения Максвелла. </w:t>
      </w:r>
    </w:p>
    <w:p w:rsidR="00134D09" w:rsidRPr="00134D09" w:rsidRDefault="00134D09" w:rsidP="00583954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Распределение Больцмана.</w:t>
      </w:r>
    </w:p>
    <w:p w:rsidR="00EF3D16" w:rsidRDefault="00EF3D16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Большое каноническое распределение. Химический потенциал.</w:t>
      </w:r>
    </w:p>
    <w:p w:rsidR="00AF41ED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Флуктуации.</w:t>
      </w:r>
    </w:p>
    <w:p w:rsidR="00AF41ED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Статистическая сумма и её основные свойства.</w:t>
      </w:r>
    </w:p>
    <w:p w:rsidR="00AF2761" w:rsidRDefault="00134D09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Распределение</w:t>
      </w:r>
      <w:r w:rsidR="00AF2761">
        <w:rPr>
          <w:sz w:val="24"/>
        </w:rPr>
        <w:t xml:space="preserve"> Ферми-Дирака.</w:t>
      </w:r>
    </w:p>
    <w:p w:rsidR="00AF2761" w:rsidRDefault="00AF41ED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Распределение</w:t>
      </w:r>
      <w:r w:rsidR="00AF2761">
        <w:rPr>
          <w:sz w:val="24"/>
        </w:rPr>
        <w:t xml:space="preserve"> </w:t>
      </w:r>
      <w:proofErr w:type="spellStart"/>
      <w:r w:rsidR="00AF2761">
        <w:rPr>
          <w:sz w:val="24"/>
        </w:rPr>
        <w:t>Бозе</w:t>
      </w:r>
      <w:proofErr w:type="spellEnd"/>
      <w:r w:rsidR="00AF2761">
        <w:rPr>
          <w:sz w:val="24"/>
        </w:rPr>
        <w:t>-Эйнштейна.</w:t>
      </w:r>
    </w:p>
    <w:p w:rsidR="00EF3D16" w:rsidRDefault="00EF3D16" w:rsidP="00F2379A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Формула Планка.</w:t>
      </w:r>
    </w:p>
    <w:p w:rsidR="00B47AC9" w:rsidRDefault="00B47AC9" w:rsidP="00B47AC9">
      <w:pPr>
        <w:numPr>
          <w:ilvl w:val="0"/>
          <w:numId w:val="1"/>
        </w:numPr>
        <w:spacing w:line="360" w:lineRule="auto"/>
        <w:ind w:left="284" w:hanging="284"/>
        <w:rPr>
          <w:sz w:val="24"/>
        </w:rPr>
      </w:pPr>
      <w:r>
        <w:rPr>
          <w:sz w:val="24"/>
        </w:rPr>
        <w:t>Статистически среднее значение квантовых операторов.</w:t>
      </w:r>
    </w:p>
    <w:p w:rsidR="00B47AC9" w:rsidRDefault="00B47AC9" w:rsidP="00B47AC9">
      <w:pPr>
        <w:spacing w:line="360" w:lineRule="auto"/>
        <w:ind w:left="284"/>
        <w:rPr>
          <w:sz w:val="24"/>
        </w:rPr>
      </w:pPr>
    </w:p>
    <w:sectPr w:rsidR="00B47AC9">
      <w:pgSz w:w="11906" w:h="16838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2048DC"/>
    <w:multiLevelType w:val="singleLevel"/>
    <w:tmpl w:val="BF0E24D2"/>
    <w:lvl w:ilvl="0">
      <w:start w:val="1"/>
      <w:numFmt w:val="decimal"/>
      <w:lvlText w:val="%1. "/>
      <w:legacy w:legacy="1" w:legacySpace="0" w:legacyIndent="283"/>
      <w:lvlJc w:val="left"/>
      <w:pPr>
        <w:ind w:left="566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4581"/>
    <w:rsid w:val="00032746"/>
    <w:rsid w:val="00034104"/>
    <w:rsid w:val="00051BDF"/>
    <w:rsid w:val="000D7EF9"/>
    <w:rsid w:val="00111615"/>
    <w:rsid w:val="00134D09"/>
    <w:rsid w:val="0014406D"/>
    <w:rsid w:val="001F25CD"/>
    <w:rsid w:val="00203826"/>
    <w:rsid w:val="00257FEC"/>
    <w:rsid w:val="002C26C3"/>
    <w:rsid w:val="00316480"/>
    <w:rsid w:val="0034296D"/>
    <w:rsid w:val="003513FB"/>
    <w:rsid w:val="00437B01"/>
    <w:rsid w:val="004942DE"/>
    <w:rsid w:val="004C7284"/>
    <w:rsid w:val="005E7A23"/>
    <w:rsid w:val="006C534B"/>
    <w:rsid w:val="00701F9B"/>
    <w:rsid w:val="00751B20"/>
    <w:rsid w:val="00760C83"/>
    <w:rsid w:val="00A87002"/>
    <w:rsid w:val="00AF2761"/>
    <w:rsid w:val="00AF41ED"/>
    <w:rsid w:val="00B47AC9"/>
    <w:rsid w:val="00B817DE"/>
    <w:rsid w:val="00BE16CD"/>
    <w:rsid w:val="00C03925"/>
    <w:rsid w:val="00CB1E09"/>
    <w:rsid w:val="00D54B11"/>
    <w:rsid w:val="00DF06C6"/>
    <w:rsid w:val="00E313B0"/>
    <w:rsid w:val="00E64581"/>
    <w:rsid w:val="00E83DD5"/>
    <w:rsid w:val="00EA0E89"/>
    <w:rsid w:val="00EF3D16"/>
    <w:rsid w:val="00F2379A"/>
    <w:rsid w:val="00FE4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3513FB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3513FB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3513FB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3513F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3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опросы по курсу   "Математические методы в физике"  (1 семестр)</vt:lpstr>
    </vt:vector>
  </TitlesOfParts>
  <Company>ПИЯФ</Company>
  <LinksUpToDate>false</LinksUpToDate>
  <CharactersWithSpaces>2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просы по курсу   "Математические методы в физике"  (1 семестр)</dc:title>
  <dc:creator>Серг</dc:creator>
  <cp:lastModifiedBy>Serge</cp:lastModifiedBy>
  <cp:revision>2</cp:revision>
  <cp:lastPrinted>2018-12-17T14:20:00Z</cp:lastPrinted>
  <dcterms:created xsi:type="dcterms:W3CDTF">2025-05-18T08:33:00Z</dcterms:created>
  <dcterms:modified xsi:type="dcterms:W3CDTF">2025-05-18T08:33:00Z</dcterms:modified>
</cp:coreProperties>
</file>